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CEF5A3" w14:textId="01C778BB" w:rsidR="00245F95" w:rsidRPr="00686BCD" w:rsidRDefault="00245F95" w:rsidP="00245F95">
      <w:pPr>
        <w:pStyle w:val="PAhead1"/>
      </w:pPr>
      <w:r w:rsidRPr="00686BCD">
        <w:t>Chapter 5 Electrical physics</w:t>
      </w:r>
      <w:r>
        <w:t xml:space="preserve"> </w:t>
      </w:r>
    </w:p>
    <w:p w14:paraId="1DB2164E" w14:textId="77777777" w:rsidR="00245F95" w:rsidRPr="00B56ED7" w:rsidRDefault="00245F95" w:rsidP="00245F95">
      <w:pPr>
        <w:pStyle w:val="PBhead1"/>
        <w:rPr>
          <w:rStyle w:val="Pmarks"/>
        </w:rPr>
      </w:pPr>
      <w:r w:rsidRPr="00686BCD">
        <w:t xml:space="preserve">Chapter </w:t>
      </w:r>
      <w:r>
        <w:t>t</w:t>
      </w:r>
      <w:r w:rsidRPr="00686BCD">
        <w:t xml:space="preserve">est </w:t>
      </w:r>
      <w:r>
        <w:t xml:space="preserve">answers </w:t>
      </w:r>
      <w:r w:rsidRPr="00686BCD">
        <w:tab/>
      </w:r>
      <w:r w:rsidRPr="00B56ED7">
        <w:rPr>
          <w:rStyle w:val="Pmarks"/>
        </w:rPr>
        <w:t>Total marks 45</w:t>
      </w:r>
    </w:p>
    <w:p w14:paraId="47D0CE77" w14:textId="4D2AE1A0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Section A</w:t>
      </w:r>
    </w:p>
    <w:p w14:paraId="308D8D3D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Question 1</w:t>
      </w:r>
    </w:p>
    <w:p w14:paraId="4170271D" w14:textId="77777777" w:rsidR="00245F95" w:rsidRPr="00686BCD" w:rsidRDefault="00245F95" w:rsidP="00245F95">
      <w:pPr>
        <w:pStyle w:val="PKQ1"/>
      </w:pPr>
      <w:r w:rsidRPr="00686BCD">
        <w:t>C</w:t>
      </w:r>
      <w:r w:rsidRPr="00686BCD">
        <w:tab/>
      </w:r>
      <w:r w:rsidRPr="003C0F7E">
        <w:t>(1 mark)</w:t>
      </w:r>
    </w:p>
    <w:p w14:paraId="06996818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Question 2</w:t>
      </w:r>
    </w:p>
    <w:p w14:paraId="463B0B0E" w14:textId="77777777" w:rsidR="00245F95" w:rsidRPr="00686BCD" w:rsidRDefault="00245F95" w:rsidP="00245F95">
      <w:pPr>
        <w:pStyle w:val="PKQ1"/>
      </w:pPr>
      <w:r w:rsidRPr="00686BCD">
        <w:t>D</w:t>
      </w:r>
      <w:r w:rsidRPr="00686BCD">
        <w:tab/>
      </w:r>
      <w:r w:rsidRPr="003C0F7E">
        <w:t>(1 mark)</w:t>
      </w:r>
    </w:p>
    <w:p w14:paraId="6223E39D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Question 3</w:t>
      </w:r>
    </w:p>
    <w:p w14:paraId="15DFDB79" w14:textId="77777777" w:rsidR="00245F95" w:rsidRPr="00686BCD" w:rsidRDefault="00245F95" w:rsidP="00245F95">
      <w:pPr>
        <w:pStyle w:val="PKQ1"/>
      </w:pPr>
      <w:r w:rsidRPr="00686BCD">
        <w:t>C</w:t>
      </w:r>
      <w:r w:rsidRPr="00686BCD">
        <w:tab/>
      </w:r>
      <w:r w:rsidRPr="003C0F7E">
        <w:t>(1 mark)</w:t>
      </w:r>
    </w:p>
    <w:p w14:paraId="47F377D7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Question 4</w:t>
      </w:r>
    </w:p>
    <w:p w14:paraId="62494680" w14:textId="77777777" w:rsidR="00245F95" w:rsidRPr="00686BCD" w:rsidRDefault="00245F95" w:rsidP="00245F95">
      <w:pPr>
        <w:pStyle w:val="PKQ1"/>
      </w:pPr>
      <w:r w:rsidRPr="00686BCD">
        <w:t>B</w:t>
      </w:r>
      <w:r w:rsidRPr="00686BCD">
        <w:tab/>
      </w:r>
      <w:r w:rsidRPr="003C0F7E">
        <w:t>(1 mark)</w:t>
      </w:r>
    </w:p>
    <w:p w14:paraId="30227CB6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Question 5</w:t>
      </w:r>
    </w:p>
    <w:p w14:paraId="36170E49" w14:textId="77777777" w:rsidR="00245F95" w:rsidRPr="00686BCD" w:rsidRDefault="00245F95" w:rsidP="00245F95">
      <w:pPr>
        <w:pStyle w:val="PKQ1"/>
      </w:pPr>
      <w:r w:rsidRPr="00686BCD">
        <w:t>D</w:t>
      </w:r>
      <w:r>
        <w:t xml:space="preserve">. </w:t>
      </w:r>
      <w:r w:rsidRPr="00686BCD">
        <w:rPr>
          <w:rStyle w:val="ATitalictext"/>
        </w:rPr>
        <w:t>V</w:t>
      </w:r>
      <w:r w:rsidRPr="00686BCD">
        <w:t xml:space="preserve"> = 3.0</w:t>
      </w:r>
      <w:r>
        <w:t>0</w:t>
      </w:r>
      <w:r w:rsidRPr="00686BCD">
        <w:t xml:space="preserve"> V for </w:t>
      </w:r>
      <w:r>
        <w:t xml:space="preserve">the </w:t>
      </w:r>
      <w:r w:rsidRPr="00686BCD">
        <w:t>batteries in series.</w:t>
      </w:r>
    </w:p>
    <w:bookmarkStart w:id="0" w:name="MTBlankEqn"/>
    <w:p w14:paraId="2D8BDAE4" w14:textId="1637BC9F" w:rsidR="00245F95" w:rsidRPr="00686BCD" w:rsidRDefault="00E279E9" w:rsidP="00245F95">
      <w:pPr>
        <w:pStyle w:val="PKQ1"/>
      </w:pPr>
      <w:r w:rsidRPr="00E279E9">
        <w:rPr>
          <w:position w:val="-24"/>
        </w:rPr>
        <w:object w:dxaOrig="2060" w:dyaOrig="620" w14:anchorId="6F179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0.75pt" o:ole="">
            <v:imagedata r:id="rId9" o:title=""/>
          </v:shape>
          <o:OLEObject Type="Embed" ProgID="Equation.DSMT4" ShapeID="_x0000_i1025" DrawAspect="Content" ObjectID="_1573370664" r:id="rId10"/>
        </w:object>
      </w:r>
      <w:bookmarkEnd w:id="0"/>
      <w:r w:rsidR="00245F95" w:rsidRPr="00686BCD">
        <w:tab/>
      </w:r>
      <w:r w:rsidR="00245F95" w:rsidRPr="003C0F7E">
        <w:t>(1 mark)</w:t>
      </w:r>
    </w:p>
    <w:p w14:paraId="1BDB6F18" w14:textId="35515D7B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>Section B</w:t>
      </w:r>
      <w:r w:rsidR="003C0F7E">
        <w:rPr>
          <w:lang w:val="en-AU"/>
        </w:rPr>
        <w:t xml:space="preserve"> </w:t>
      </w:r>
    </w:p>
    <w:p w14:paraId="4C419E98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 xml:space="preserve">Question </w:t>
      </w:r>
      <w:r>
        <w:rPr>
          <w:lang w:val="en-AU"/>
        </w:rPr>
        <w:t>6</w:t>
      </w:r>
    </w:p>
    <w:p w14:paraId="75FD2601" w14:textId="3860B15C" w:rsidR="00245F95" w:rsidRPr="00AC5639" w:rsidRDefault="00245F95" w:rsidP="00245F95">
      <w:pPr>
        <w:pStyle w:val="PKQ2"/>
      </w:pPr>
      <w:proofErr w:type="gramStart"/>
      <w:r w:rsidRPr="000F33A0">
        <w:rPr>
          <w:rStyle w:val="Pbodybold"/>
        </w:rPr>
        <w:t>a</w:t>
      </w:r>
      <w:proofErr w:type="gramEnd"/>
      <w:r w:rsidR="00AC5639">
        <w:rPr>
          <w:rStyle w:val="Pbodybold"/>
        </w:rPr>
        <w:tab/>
      </w:r>
      <w:r w:rsidRPr="00AC5639">
        <w:rPr>
          <w:i/>
        </w:rPr>
        <w:t>F</w:t>
      </w:r>
      <w:r w:rsidRPr="00AC5639">
        <w:t xml:space="preserve"> = </w:t>
      </w:r>
      <w:r w:rsidRPr="00AC5639">
        <w:rPr>
          <w:i/>
        </w:rPr>
        <w:t>Eq</w:t>
      </w:r>
    </w:p>
    <w:p w14:paraId="0BA7E5F5" w14:textId="4ED9E72F" w:rsidR="00245F95" w:rsidRPr="00AC5639" w:rsidRDefault="00245F95" w:rsidP="00245F95">
      <w:pPr>
        <w:pStyle w:val="PKQ2"/>
      </w:pPr>
      <w:r w:rsidRPr="00AC5639">
        <w:t xml:space="preserve">     </w:t>
      </w:r>
      <w:r w:rsidR="002F21B2">
        <w:t xml:space="preserve">     </w:t>
      </w:r>
      <w:r w:rsidRPr="00AC5639">
        <w:t>= 5.00 × 10</w:t>
      </w:r>
      <w:r w:rsidRPr="002F21B2">
        <w:rPr>
          <w:vertAlign w:val="superscript"/>
        </w:rPr>
        <w:t>–4</w:t>
      </w:r>
      <w:r w:rsidRPr="00AC5639">
        <w:t xml:space="preserve"> × 1.60 × 10</w:t>
      </w:r>
      <w:r w:rsidRPr="002F21B2">
        <w:rPr>
          <w:vertAlign w:val="superscript"/>
        </w:rPr>
        <w:t>–19</w:t>
      </w:r>
    </w:p>
    <w:p w14:paraId="432DA991" w14:textId="5A2B6A21" w:rsidR="00245F95" w:rsidRPr="00686BCD" w:rsidRDefault="00245F95" w:rsidP="00245F95">
      <w:pPr>
        <w:pStyle w:val="PKQ2"/>
        <w:rPr>
          <w:rStyle w:val="ATquestionno"/>
          <w:b w:val="0"/>
        </w:rPr>
      </w:pPr>
      <w:r w:rsidRPr="00AC5639">
        <w:t xml:space="preserve">    </w:t>
      </w:r>
      <w:r w:rsidR="002F21B2">
        <w:t xml:space="preserve">     </w:t>
      </w:r>
      <w:r w:rsidRPr="00AC5639">
        <w:t xml:space="preserve"> = 8.00 × 10</w:t>
      </w:r>
      <w:r w:rsidRPr="002F21B2">
        <w:rPr>
          <w:vertAlign w:val="superscript"/>
        </w:rPr>
        <w:t>–23</w:t>
      </w:r>
      <w:r w:rsidRPr="002F21B2">
        <w:t xml:space="preserve"> </w:t>
      </w:r>
      <w:r w:rsidRPr="00AC5639">
        <w:t>N down the page</w:t>
      </w:r>
      <w:r w:rsidRPr="00686BCD">
        <w:rPr>
          <w:rStyle w:val="ATquestionno"/>
        </w:rPr>
        <w:tab/>
      </w:r>
      <w:r w:rsidRPr="003C0F7E">
        <w:t>(3 marks)</w:t>
      </w:r>
    </w:p>
    <w:p w14:paraId="23E832E5" w14:textId="518AD4C4" w:rsidR="00245F95" w:rsidRPr="000F33A0" w:rsidRDefault="00245F95" w:rsidP="00245F95">
      <w:pPr>
        <w:pStyle w:val="PKQ2"/>
        <w:rPr>
          <w:rStyle w:val="ATquestionno"/>
          <w:b w:val="0"/>
        </w:rPr>
      </w:pPr>
      <w:proofErr w:type="gramStart"/>
      <w:r w:rsidRPr="000F33A0">
        <w:rPr>
          <w:rStyle w:val="Pbodybold"/>
        </w:rPr>
        <w:t>b</w:t>
      </w:r>
      <w:proofErr w:type="gramEnd"/>
      <w:r w:rsidR="002F21B2">
        <w:rPr>
          <w:rStyle w:val="ATquestionno"/>
        </w:rPr>
        <w:tab/>
      </w:r>
      <w:r w:rsidRPr="002F21B2">
        <w:t>The force on the particle causes it to move downwards and speed up (accelerate).</w:t>
      </w:r>
      <w:r w:rsidRPr="002F21B2">
        <w:tab/>
        <w:t>(2 marks)</w:t>
      </w:r>
    </w:p>
    <w:p w14:paraId="1DF54320" w14:textId="77777777" w:rsidR="00245F95" w:rsidRPr="00686BCD" w:rsidRDefault="00245F95" w:rsidP="00245F95">
      <w:pPr>
        <w:pStyle w:val="ATtabletext"/>
        <w:tabs>
          <w:tab w:val="right" w:pos="10206"/>
        </w:tabs>
      </w:pPr>
    </w:p>
    <w:p w14:paraId="651CE47C" w14:textId="77777777" w:rsidR="00245F95" w:rsidRDefault="00245F95" w:rsidP="00245F95">
      <w:pPr>
        <w:rPr>
          <w:b/>
        </w:rPr>
      </w:pPr>
      <w:r>
        <w:br w:type="page"/>
      </w:r>
    </w:p>
    <w:p w14:paraId="20765C4A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lastRenderedPageBreak/>
        <w:t xml:space="preserve">Question </w:t>
      </w:r>
      <w:r>
        <w:rPr>
          <w:lang w:val="en-AU"/>
        </w:rPr>
        <w:t>7</w:t>
      </w:r>
    </w:p>
    <w:p w14:paraId="77BF444B" w14:textId="20083B51" w:rsidR="00245F95" w:rsidRPr="00686BCD" w:rsidRDefault="00245F95" w:rsidP="00245F95">
      <w:pPr>
        <w:pStyle w:val="PKQ1"/>
      </w:pPr>
      <w:r w:rsidRPr="00686BCD">
        <w:t>Chemical potential energy stored in the chemicals in the battery is transformed into electrical potential energy as the chemical reactions separate charges within the battery.</w:t>
      </w:r>
      <w:r w:rsidR="00C500AE">
        <w:t xml:space="preserve"> </w:t>
      </w:r>
      <w:r w:rsidR="00C500AE">
        <w:tab/>
        <w:t>(1 mark)</w:t>
      </w:r>
    </w:p>
    <w:p w14:paraId="7FABE109" w14:textId="59A61F90" w:rsidR="00245F95" w:rsidRPr="00686BCD" w:rsidRDefault="00245F95" w:rsidP="00245F95">
      <w:pPr>
        <w:pStyle w:val="PKQ1"/>
      </w:pPr>
      <w:r w:rsidRPr="00686BCD">
        <w:t>When the circuit is connected</w:t>
      </w:r>
      <w:r>
        <w:t>,</w:t>
      </w:r>
      <w:r w:rsidRPr="00686BCD">
        <w:t xml:space="preserve"> the charge separation establishes an electric field within the wires. This electric field exerts a force on the electrons within the wire. This results in a conversion of electrical potential energy to kinetic energy.</w:t>
      </w:r>
      <w:r w:rsidR="00C500AE">
        <w:t xml:space="preserve"> </w:t>
      </w:r>
      <w:r w:rsidR="00C500AE">
        <w:tab/>
        <w:t>(1 mark)</w:t>
      </w:r>
    </w:p>
    <w:p w14:paraId="7FE516C5" w14:textId="51931D0E" w:rsidR="00245F95" w:rsidRPr="00686BCD" w:rsidRDefault="00245F95" w:rsidP="00245F95">
      <w:pPr>
        <w:pStyle w:val="PKQ1"/>
      </w:pPr>
      <w:r w:rsidRPr="00686BCD">
        <w:t>Kinetic energy of the electrons is transformed into heat and light within the bulb when electrons collide with the atoms within the filament of the bulbs.</w:t>
      </w:r>
      <w:r w:rsidR="00C500AE">
        <w:t xml:space="preserve"> </w:t>
      </w:r>
      <w:r w:rsidR="00C500AE">
        <w:tab/>
        <w:t>(1 mark)</w:t>
      </w:r>
    </w:p>
    <w:p w14:paraId="7C6ABE88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 xml:space="preserve">Question </w:t>
      </w:r>
      <w:r>
        <w:rPr>
          <w:lang w:val="en-AU"/>
        </w:rPr>
        <w:t>8</w:t>
      </w:r>
    </w:p>
    <w:p w14:paraId="261C6E0E" w14:textId="349E1D09" w:rsidR="00245F95" w:rsidRPr="00686BCD" w:rsidRDefault="00245F95" w:rsidP="00245F95">
      <w:pPr>
        <w:pStyle w:val="PKQ2"/>
      </w:pPr>
      <w:proofErr w:type="gramStart"/>
      <w:r w:rsidRPr="002F21B2">
        <w:rPr>
          <w:rStyle w:val="Pbodybold"/>
        </w:rPr>
        <w:t>a</w:t>
      </w:r>
      <w:proofErr w:type="gramEnd"/>
      <w:r w:rsidRPr="00686BCD">
        <w:rPr>
          <w:rStyle w:val="ATquestionno"/>
        </w:rPr>
        <w:tab/>
      </w:r>
      <w:r w:rsidRPr="00686BCD">
        <w:rPr>
          <w:rStyle w:val="ATquestionno"/>
        </w:rPr>
        <w:tab/>
      </w:r>
    </w:p>
    <w:p w14:paraId="2BB6D24C" w14:textId="77777777" w:rsidR="00245F95" w:rsidRPr="00686BCD" w:rsidRDefault="00245F95" w:rsidP="00245F95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 xml:space="preserve"> </w:t>
      </w:r>
      <w:r w:rsidRPr="00686BCD">
        <w:rPr>
          <w:noProof/>
          <w:lang w:val="en-AU" w:eastAsia="en-AU"/>
        </w:rPr>
        <w:drawing>
          <wp:inline distT="0" distB="0" distL="0" distR="0" wp14:anchorId="312E95C9" wp14:editId="6335191C">
            <wp:extent cx="2609850" cy="1390650"/>
            <wp:effectExtent l="0" t="0" r="0" b="0"/>
            <wp:docPr id="1" name="Picture 1" descr="044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044C_HP11TRA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E84D4" w14:textId="4DF2CF67" w:rsidR="00245F95" w:rsidRPr="00F95637" w:rsidRDefault="00245F95" w:rsidP="00245F95">
      <w:pPr>
        <w:pStyle w:val="Questiontext"/>
        <w:tabs>
          <w:tab w:val="right" w:pos="10206"/>
        </w:tabs>
        <w:spacing w:line="360" w:lineRule="auto"/>
        <w:ind w:left="794" w:hanging="397"/>
      </w:pPr>
      <w:r w:rsidRPr="00F95637">
        <w:t xml:space="preserve">1 </w:t>
      </w:r>
      <w:proofErr w:type="gramStart"/>
      <w:r w:rsidRPr="00F95637">
        <w:t>mark</w:t>
      </w:r>
      <w:proofErr w:type="gramEnd"/>
      <w:r w:rsidRPr="00F95637">
        <w:t xml:space="preserve"> each for a parallel circuit and correct symbols and labels.</w:t>
      </w:r>
      <w:r w:rsidR="00F95637">
        <w:tab/>
      </w:r>
      <w:r w:rsidR="00F95637" w:rsidRPr="002F21B2">
        <w:t>(3 marks)</w:t>
      </w:r>
    </w:p>
    <w:p w14:paraId="052A7CFB" w14:textId="0D9A6C1D" w:rsidR="00245F95" w:rsidRPr="00686BCD" w:rsidRDefault="00245F95" w:rsidP="00245F95">
      <w:pPr>
        <w:pStyle w:val="PKQ2"/>
      </w:pPr>
      <w:proofErr w:type="gramStart"/>
      <w:r w:rsidRPr="002F21B2">
        <w:rPr>
          <w:rStyle w:val="Pbodybold"/>
        </w:rPr>
        <w:t>b</w:t>
      </w:r>
      <w:proofErr w:type="gramEnd"/>
      <w:r w:rsidRPr="00686BCD">
        <w:rPr>
          <w:rStyle w:val="ATquestionno"/>
        </w:rPr>
        <w:tab/>
      </w:r>
      <w:r w:rsidRPr="00686BCD">
        <w:rPr>
          <w:rStyle w:val="ATquestionno"/>
        </w:rPr>
        <w:tab/>
      </w:r>
    </w:p>
    <w:p w14:paraId="4A0952FE" w14:textId="77777777" w:rsidR="00245F95" w:rsidRPr="00686BCD" w:rsidRDefault="00245F95" w:rsidP="00245F95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 xml:space="preserve"> </w:t>
      </w:r>
      <w:r w:rsidRPr="00686BCD">
        <w:rPr>
          <w:noProof/>
          <w:lang w:val="en-AU" w:eastAsia="en-AU"/>
        </w:rPr>
        <w:drawing>
          <wp:inline distT="0" distB="0" distL="0" distR="0" wp14:anchorId="07111FE4" wp14:editId="370123B4">
            <wp:extent cx="2590800" cy="1476375"/>
            <wp:effectExtent l="0" t="0" r="0" b="9525"/>
            <wp:docPr id="3" name="Picture 3" descr="045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045C_HP11TRA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2D11C" w14:textId="19BE6E96" w:rsidR="00F95637" w:rsidRPr="00686BCD" w:rsidRDefault="00245F95" w:rsidP="00F95637">
      <w:pPr>
        <w:pStyle w:val="PKQ2"/>
      </w:pPr>
      <w:r w:rsidRPr="00686BCD">
        <w:t>1 mark each for correct symbols and correct positioning of voltmeter leads.</w:t>
      </w:r>
      <w:r w:rsidR="00F95637">
        <w:t xml:space="preserve"> </w:t>
      </w:r>
      <w:r w:rsidR="00F95637">
        <w:tab/>
      </w:r>
      <w:r w:rsidR="00F95637" w:rsidRPr="00F95637">
        <w:t>(2 marks)</w:t>
      </w:r>
    </w:p>
    <w:p w14:paraId="3A96A8BF" w14:textId="2C8E0268" w:rsidR="00245F95" w:rsidRPr="00686BCD" w:rsidRDefault="00245F95" w:rsidP="00245F95">
      <w:pPr>
        <w:pStyle w:val="PKQ2"/>
      </w:pPr>
      <w:proofErr w:type="gramStart"/>
      <w:r w:rsidRPr="00F95637">
        <w:rPr>
          <w:rStyle w:val="Pbodybold"/>
        </w:rPr>
        <w:t>c</w:t>
      </w:r>
      <w:proofErr w:type="gramEnd"/>
      <w:r w:rsidRPr="00686BCD">
        <w:tab/>
      </w:r>
      <w:r w:rsidRPr="00686BCD">
        <w:rPr>
          <w:rStyle w:val="ATitalictext"/>
        </w:rPr>
        <w:t>V</w:t>
      </w:r>
      <w:r w:rsidRPr="00686BCD">
        <w:t xml:space="preserve"> = </w:t>
      </w:r>
      <w:r w:rsidR="00D15185">
        <w:t>0</w:t>
      </w:r>
      <w:r w:rsidRPr="00686BCD">
        <w:t xml:space="preserve"> V</w:t>
      </w:r>
      <w:r w:rsidRPr="00686BCD">
        <w:tab/>
      </w:r>
      <w:r w:rsidRPr="00F95637">
        <w:t>(1 mark)</w:t>
      </w:r>
    </w:p>
    <w:p w14:paraId="40D46D12" w14:textId="5F13D172" w:rsidR="00245F95" w:rsidRPr="00686BCD" w:rsidRDefault="00245F95" w:rsidP="00245F95">
      <w:pPr>
        <w:pStyle w:val="PKQ2"/>
      </w:pPr>
      <w:proofErr w:type="gramStart"/>
      <w:r w:rsidRPr="00F95637">
        <w:rPr>
          <w:rStyle w:val="Pbodybold"/>
        </w:rPr>
        <w:t>d</w:t>
      </w:r>
      <w:proofErr w:type="gramEnd"/>
      <w:r w:rsidRPr="00686BCD">
        <w:tab/>
      </w:r>
      <w:r w:rsidRPr="00686BCD">
        <w:rPr>
          <w:rStyle w:val="ATitalictext"/>
        </w:rPr>
        <w:t>V</w:t>
      </w:r>
      <w:r w:rsidRPr="00686BCD">
        <w:t xml:space="preserve"> = </w:t>
      </w:r>
      <w:r w:rsidR="00D15185">
        <w:t>12</w:t>
      </w:r>
      <w:r w:rsidRPr="00686BCD">
        <w:t xml:space="preserve"> V</w:t>
      </w:r>
      <w:r>
        <w:t xml:space="preserve"> </w:t>
      </w:r>
      <w:r w:rsidRPr="00686BCD">
        <w:tab/>
      </w:r>
      <w:r w:rsidRPr="00F95637">
        <w:t>(1 mark)</w:t>
      </w:r>
    </w:p>
    <w:p w14:paraId="30692288" w14:textId="7784496B" w:rsidR="00245F95" w:rsidRPr="00686BCD" w:rsidRDefault="00245F95" w:rsidP="00245F95">
      <w:pPr>
        <w:pStyle w:val="PKQ2"/>
      </w:pPr>
      <w:proofErr w:type="gramStart"/>
      <w:r w:rsidRPr="00F95637">
        <w:rPr>
          <w:rStyle w:val="Pbodybold"/>
        </w:rPr>
        <w:t>e</w:t>
      </w:r>
      <w:proofErr w:type="gramEnd"/>
      <w:r w:rsidRPr="00686BCD">
        <w:tab/>
        <w:t>A</w:t>
      </w:r>
      <w:r w:rsidRPr="00686BCD">
        <w:tab/>
      </w:r>
      <w:r w:rsidR="00AB0A14">
        <w:tab/>
        <w:t>(</w:t>
      </w:r>
      <w:r w:rsidRPr="00686BCD">
        <w:t>1</w:t>
      </w:r>
      <w:r w:rsidR="00AB0A14">
        <w:t xml:space="preserve"> mark)</w:t>
      </w:r>
    </w:p>
    <w:p w14:paraId="4C5E90D3" w14:textId="3297F8F2" w:rsidR="00245F95" w:rsidRDefault="00245F95" w:rsidP="00245F95">
      <w:pPr>
        <w:pStyle w:val="PKQ2"/>
      </w:pPr>
      <w:proofErr w:type="gramStart"/>
      <w:r w:rsidRPr="00F95637">
        <w:rPr>
          <w:rStyle w:val="Pbodybold"/>
        </w:rPr>
        <w:t>f</w:t>
      </w:r>
      <w:proofErr w:type="gramEnd"/>
      <w:r w:rsidRPr="00686BCD">
        <w:tab/>
      </w:r>
      <w:r w:rsidR="00E279E9" w:rsidRPr="00E279E9">
        <w:rPr>
          <w:position w:val="-30"/>
        </w:rPr>
        <w:object w:dxaOrig="1260" w:dyaOrig="680" w14:anchorId="440F6110">
          <v:shape id="_x0000_i1026" type="#_x0000_t75" style="width:63pt;height:33.75pt" o:ole="">
            <v:imagedata r:id="rId13" o:title=""/>
          </v:shape>
          <o:OLEObject Type="Embed" ProgID="Equation.DSMT4" ShapeID="_x0000_i1026" DrawAspect="Content" ObjectID="_1573370665" r:id="rId14"/>
        </w:object>
      </w:r>
    </w:p>
    <w:p w14:paraId="62E6CB30" w14:textId="1BEBB78A" w:rsidR="00245F95" w:rsidRDefault="00245F95" w:rsidP="00245F95">
      <w:pPr>
        <w:pStyle w:val="PKQ2"/>
        <w:rPr>
          <w:rStyle w:val="ATquestionno"/>
        </w:rPr>
      </w:pPr>
      <w:r>
        <w:rPr>
          <w:rStyle w:val="ATquestionno"/>
        </w:rPr>
        <w:tab/>
        <w:t xml:space="preserve">  </w:t>
      </w:r>
      <w:r w:rsidR="00683BDC">
        <w:rPr>
          <w:rStyle w:val="ATquestionno"/>
        </w:rPr>
        <w:t xml:space="preserve">   </w:t>
      </w:r>
      <w:r w:rsidR="00E279E9" w:rsidRPr="00E279E9">
        <w:rPr>
          <w:position w:val="-58"/>
        </w:rPr>
        <w:object w:dxaOrig="1260" w:dyaOrig="1280" w14:anchorId="00BE6E90">
          <v:shape id="_x0000_i1027" type="#_x0000_t75" style="width:63pt;height:63.75pt" o:ole="">
            <v:imagedata r:id="rId15" o:title=""/>
          </v:shape>
          <o:OLEObject Type="Embed" ProgID="Equation.DSMT4" ShapeID="_x0000_i1027" DrawAspect="Content" ObjectID="_1573370666" r:id="rId16"/>
        </w:object>
      </w:r>
      <w:r>
        <w:rPr>
          <w:rStyle w:val="ATquestionno"/>
        </w:rPr>
        <w:t xml:space="preserve"> </w:t>
      </w:r>
    </w:p>
    <w:p w14:paraId="4B0DD6CA" w14:textId="77777777" w:rsidR="00245F95" w:rsidRPr="0097481B" w:rsidRDefault="00245F95" w:rsidP="00245F95">
      <w:pPr>
        <w:pStyle w:val="PKQ2"/>
        <w:rPr>
          <w:b/>
        </w:rPr>
      </w:pPr>
      <w:r w:rsidRPr="0097481B">
        <w:rPr>
          <w:rStyle w:val="ATquestionno"/>
        </w:rPr>
        <w:tab/>
      </w:r>
      <w:r w:rsidRPr="00AB0A14">
        <w:t xml:space="preserve"> </w:t>
      </w:r>
      <w:r w:rsidRPr="00AB0A14">
        <w:rPr>
          <w:i/>
        </w:rPr>
        <w:t>R</w:t>
      </w:r>
      <w:r w:rsidRPr="00AB0A14">
        <w:rPr>
          <w:vertAlign w:val="subscript"/>
        </w:rPr>
        <w:t>T</w:t>
      </w:r>
      <w:r w:rsidRPr="00AB0A14">
        <w:t xml:space="preserve"> = 150 Ω</w:t>
      </w:r>
      <w:r>
        <w:rPr>
          <w:rStyle w:val="ATquestionno"/>
        </w:rPr>
        <w:tab/>
      </w:r>
      <w:r w:rsidRPr="00F95637">
        <w:t>(2 marks)</w:t>
      </w:r>
    </w:p>
    <w:p w14:paraId="2EC777C3" w14:textId="77777777" w:rsidR="00AB0A14" w:rsidRDefault="00AB0A14" w:rsidP="00245F95">
      <w:pPr>
        <w:pStyle w:val="PKQ2"/>
        <w:rPr>
          <w:rStyle w:val="Pbodybold"/>
        </w:rPr>
      </w:pPr>
    </w:p>
    <w:p w14:paraId="7C64DF23" w14:textId="77777777" w:rsidR="00AB0A14" w:rsidRDefault="00AB0A14" w:rsidP="00245F95">
      <w:pPr>
        <w:pStyle w:val="PKQ2"/>
        <w:rPr>
          <w:rStyle w:val="Pbodybold"/>
        </w:rPr>
      </w:pPr>
    </w:p>
    <w:p w14:paraId="2FE6DD5D" w14:textId="1BD87C5A" w:rsidR="00245F95" w:rsidRPr="00683BDC" w:rsidRDefault="00245F95" w:rsidP="00245F95">
      <w:pPr>
        <w:pStyle w:val="PKQ2"/>
      </w:pPr>
      <w:r w:rsidRPr="00F95637">
        <w:rPr>
          <w:rStyle w:val="Pbodybold"/>
        </w:rPr>
        <w:lastRenderedPageBreak/>
        <w:t>g</w:t>
      </w:r>
      <w:r w:rsidRPr="00F95637">
        <w:rPr>
          <w:rStyle w:val="Pbodybold"/>
        </w:rPr>
        <w:tab/>
      </w:r>
      <w:r w:rsidRPr="00686BCD">
        <w:rPr>
          <w:rStyle w:val="ATitalictext"/>
        </w:rPr>
        <w:tab/>
      </w:r>
      <w:r w:rsidR="00E279E9" w:rsidRPr="00E279E9">
        <w:rPr>
          <w:position w:val="-24"/>
        </w:rPr>
        <w:object w:dxaOrig="1160" w:dyaOrig="620" w14:anchorId="213DC8CE">
          <v:shape id="_x0000_i1028" type="#_x0000_t75" style="width:57.75pt;height:30.75pt" o:ole="">
            <v:imagedata r:id="rId17" o:title=""/>
          </v:shape>
          <o:OLEObject Type="Embed" ProgID="Equation.DSMT4" ShapeID="_x0000_i1028" DrawAspect="Content" ObjectID="_1573370667" r:id="rId18"/>
        </w:object>
      </w:r>
      <w:r w:rsidR="00683BDC">
        <w:t>=</w:t>
      </w:r>
      <w:r>
        <w:t xml:space="preserve"> </w:t>
      </w:r>
      <w:r w:rsidRPr="00686BCD">
        <w:t>0.08</w:t>
      </w:r>
      <w:r>
        <w:t>00</w:t>
      </w:r>
      <w:r w:rsidRPr="00686BCD">
        <w:t xml:space="preserve"> A = 80</w:t>
      </w:r>
      <w:r>
        <w:t>.0</w:t>
      </w:r>
      <w:r w:rsidRPr="00686BCD">
        <w:t xml:space="preserve"> mA</w:t>
      </w:r>
      <w:r w:rsidRPr="00686BCD">
        <w:tab/>
      </w:r>
      <w:r w:rsidRPr="00683BDC">
        <w:t>(1 mark)</w:t>
      </w:r>
    </w:p>
    <w:p w14:paraId="46C6F8D9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h</w:t>
      </w:r>
      <w:proofErr w:type="gramEnd"/>
      <w:r w:rsidRPr="00686BCD">
        <w:tab/>
        <w:t xml:space="preserve">Even if the person was exposed to the bare wires, it would not cause an electric shock </w:t>
      </w:r>
      <w:r w:rsidRPr="00686BCD">
        <w:br/>
        <w:t xml:space="preserve">as the voltage is only 12 </w:t>
      </w:r>
      <w:r>
        <w:t>V</w:t>
      </w:r>
      <w:r w:rsidRPr="00686BCD">
        <w:t xml:space="preserve"> and this is not enough to send any significant current </w:t>
      </w:r>
      <w:r w:rsidRPr="00686BCD">
        <w:br/>
        <w:t>through a person</w:t>
      </w:r>
      <w:r>
        <w:t xml:space="preserve"> as the resistance of the human body is high</w:t>
      </w:r>
      <w:r w:rsidRPr="00686BCD">
        <w:t>.</w:t>
      </w:r>
      <w:r w:rsidRPr="00686BCD" w:rsidDel="00E0177F">
        <w:t xml:space="preserve"> </w:t>
      </w:r>
      <w:r w:rsidRPr="00686BCD">
        <w:tab/>
      </w:r>
      <w:r w:rsidRPr="00683BDC">
        <w:t>(1 mark)</w:t>
      </w:r>
    </w:p>
    <w:p w14:paraId="5A458249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 xml:space="preserve">Question </w:t>
      </w:r>
      <w:r>
        <w:rPr>
          <w:lang w:val="en-AU"/>
        </w:rPr>
        <w:t>9</w:t>
      </w:r>
    </w:p>
    <w:p w14:paraId="37A4021D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a</w:t>
      </w:r>
      <w:proofErr w:type="gramEnd"/>
      <w:r w:rsidRPr="00686BCD">
        <w:tab/>
      </w:r>
      <w:r w:rsidRPr="00683BDC">
        <w:rPr>
          <w:i/>
        </w:rPr>
        <w:t>q</w:t>
      </w:r>
      <w:r w:rsidRPr="00686BCD">
        <w:t xml:space="preserve">= </w:t>
      </w:r>
      <w:r w:rsidRPr="00686BCD">
        <w:rPr>
          <w:rStyle w:val="ATitalictext"/>
        </w:rPr>
        <w:t>It</w:t>
      </w:r>
      <w:r w:rsidRPr="00686BCD">
        <w:t xml:space="preserve"> = 4.5</w:t>
      </w:r>
      <w:r>
        <w:t>0</w:t>
      </w:r>
      <w:r w:rsidRPr="00686BCD">
        <w:t xml:space="preserve"> </w:t>
      </w:r>
      <w:r w:rsidRPr="00686BCD">
        <w:sym w:font="Symbol" w:char="F0B4"/>
      </w:r>
      <w:r w:rsidRPr="00686BCD">
        <w:t xml:space="preserve"> 5</w:t>
      </w:r>
      <w:r>
        <w:t>.00</w:t>
      </w:r>
      <w:r w:rsidRPr="00686BCD">
        <w:t xml:space="preserve"> = 22.5 C</w:t>
      </w:r>
      <w:r w:rsidRPr="00686BCD">
        <w:tab/>
      </w:r>
      <w:r w:rsidRPr="00683BDC">
        <w:t>(1 mark)</w:t>
      </w:r>
    </w:p>
    <w:p w14:paraId="29F1D2FA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b</w:t>
      </w:r>
      <w:proofErr w:type="gramEnd"/>
      <w:r w:rsidRPr="00686BCD">
        <w:tab/>
      </w:r>
      <w:r>
        <w:t xml:space="preserve">energy = </w:t>
      </w:r>
      <w:r w:rsidRPr="00CD7839">
        <w:rPr>
          <w:i/>
        </w:rPr>
        <w:t>VIt</w:t>
      </w:r>
      <w:r>
        <w:t xml:space="preserve"> = </w:t>
      </w:r>
      <w:r w:rsidRPr="00686BCD">
        <w:t xml:space="preserve">9 </w:t>
      </w:r>
      <w:r w:rsidRPr="00686BCD">
        <w:sym w:font="Symbol" w:char="F0B4"/>
      </w:r>
      <w:r w:rsidRPr="00686BCD">
        <w:t xml:space="preserve"> 4.5 </w:t>
      </w:r>
      <w:r w:rsidRPr="00686BCD">
        <w:sym w:font="Symbol" w:char="F0B4"/>
      </w:r>
      <w:r w:rsidRPr="00686BCD">
        <w:t xml:space="preserve"> 1 = 40.5 J</w:t>
      </w:r>
      <w:r w:rsidRPr="00686BCD">
        <w:rPr>
          <w:bCs/>
        </w:rPr>
        <w:tab/>
      </w:r>
      <w:r w:rsidRPr="00683BDC">
        <w:t>(2 marks)</w:t>
      </w:r>
    </w:p>
    <w:p w14:paraId="14ABCB51" w14:textId="77777777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 xml:space="preserve">Question </w:t>
      </w:r>
      <w:r>
        <w:rPr>
          <w:lang w:val="en-AU"/>
        </w:rPr>
        <w:t>10</w:t>
      </w:r>
    </w:p>
    <w:p w14:paraId="1DA3A4BD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a</w:t>
      </w:r>
      <w:proofErr w:type="gramEnd"/>
      <w:r w:rsidRPr="00686BCD">
        <w:rPr>
          <w:rStyle w:val="ATitalictext"/>
        </w:rPr>
        <w:tab/>
        <w:t>E</w:t>
      </w:r>
      <w:r w:rsidRPr="00686BCD">
        <w:t xml:space="preserve"> = </w:t>
      </w:r>
      <w:r w:rsidRPr="00686BCD">
        <w:rPr>
          <w:rStyle w:val="ATitalictext"/>
        </w:rPr>
        <w:t>Pt</w:t>
      </w:r>
      <w:r w:rsidRPr="00686BCD">
        <w:t xml:space="preserve"> = 200 </w:t>
      </w:r>
      <w:r w:rsidRPr="00686BCD">
        <w:sym w:font="Symbol" w:char="F0B4"/>
      </w:r>
      <w:r>
        <w:t xml:space="preserve"> 10</w:t>
      </w:r>
      <w:r>
        <w:rPr>
          <w:vertAlign w:val="superscript"/>
        </w:rPr>
        <w:t>–3</w:t>
      </w:r>
      <w:r>
        <w:t xml:space="preserve"> x</w:t>
      </w:r>
      <w:r w:rsidRPr="00686BCD">
        <w:t xml:space="preserve"> 4</w:t>
      </w:r>
      <w:r>
        <w:t>.00</w:t>
      </w:r>
      <w:r w:rsidRPr="00686BCD">
        <w:t xml:space="preserve"> = 0.8</w:t>
      </w:r>
      <w:r>
        <w:t>00</w:t>
      </w:r>
      <w:r w:rsidRPr="00686BCD">
        <w:t xml:space="preserve"> kWh or 200 </w:t>
      </w:r>
      <w:r w:rsidRPr="00686BCD">
        <w:sym w:font="Symbol" w:char="F0B4"/>
      </w:r>
      <w:r w:rsidRPr="00686BCD">
        <w:t xml:space="preserve"> 4</w:t>
      </w:r>
      <w:r>
        <w:t>.00</w:t>
      </w:r>
      <w:r w:rsidRPr="00686BCD">
        <w:t xml:space="preserve"> × 3600 = 2.88 </w:t>
      </w:r>
      <w:r w:rsidRPr="00686BCD">
        <w:sym w:font="Symbol" w:char="F0B4"/>
      </w:r>
      <w:r w:rsidRPr="00686BCD">
        <w:t xml:space="preserve"> 10</w:t>
      </w:r>
      <w:r w:rsidRPr="00686BCD">
        <w:rPr>
          <w:vertAlign w:val="superscript"/>
        </w:rPr>
        <w:t>6</w:t>
      </w:r>
      <w:r w:rsidRPr="00686BCD">
        <w:t xml:space="preserve"> J</w:t>
      </w:r>
      <w:r w:rsidRPr="00686BCD">
        <w:tab/>
      </w:r>
      <w:r w:rsidRPr="00683BDC">
        <w:t>(2 marks)</w:t>
      </w:r>
    </w:p>
    <w:p w14:paraId="29F3B6FC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b</w:t>
      </w:r>
      <w:proofErr w:type="gramEnd"/>
      <w:r w:rsidRPr="00686BCD">
        <w:tab/>
        <w:t>Cost = 0.2</w:t>
      </w:r>
      <w:r>
        <w:t>00</w:t>
      </w:r>
      <w:r w:rsidRPr="00686BCD">
        <w:t xml:space="preserve"> × 1 </w:t>
      </w:r>
      <w:r w:rsidRPr="00686BCD">
        <w:sym w:font="Symbol" w:char="F0B4"/>
      </w:r>
      <w:r w:rsidRPr="00686BCD">
        <w:t xml:space="preserve"> 60 J</w:t>
      </w:r>
      <w:r w:rsidRPr="00686BCD">
        <w:tab/>
      </w:r>
      <w:r w:rsidRPr="00683BDC">
        <w:t>(1 mark)</w:t>
      </w:r>
    </w:p>
    <w:p w14:paraId="25E6A943" w14:textId="0F573C0F" w:rsidR="00245F95" w:rsidRPr="00686BCD" w:rsidRDefault="009A052D" w:rsidP="00683BDC">
      <w:pPr>
        <w:pStyle w:val="PKQ2"/>
      </w:pPr>
      <w:r>
        <w:t xml:space="preserve">             </w:t>
      </w:r>
      <w:r w:rsidR="00245F95">
        <w:tab/>
      </w:r>
      <w:r w:rsidR="00245F95" w:rsidRPr="00686BCD">
        <w:t>= 12</w:t>
      </w:r>
      <w:r w:rsidR="00245F95">
        <w:t>.0</w:t>
      </w:r>
      <w:r w:rsidR="00245F95" w:rsidRPr="00686BCD">
        <w:t xml:space="preserve"> cents</w:t>
      </w:r>
      <w:r>
        <w:tab/>
      </w:r>
      <w:r w:rsidR="00245F95" w:rsidRPr="00683BDC">
        <w:t>(1 mark)</w:t>
      </w:r>
    </w:p>
    <w:p w14:paraId="1CF8345A" w14:textId="5C4C5F5D" w:rsidR="00245F95" w:rsidRPr="00686BCD" w:rsidRDefault="00245F95" w:rsidP="00245F95">
      <w:pPr>
        <w:pStyle w:val="PCHead"/>
        <w:rPr>
          <w:lang w:val="en-AU"/>
        </w:rPr>
      </w:pPr>
      <w:r w:rsidRPr="00686BCD">
        <w:rPr>
          <w:lang w:val="en-AU"/>
        </w:rPr>
        <w:t xml:space="preserve">Question </w:t>
      </w:r>
      <w:r>
        <w:rPr>
          <w:lang w:val="en-AU"/>
        </w:rPr>
        <w:t>11</w:t>
      </w:r>
      <w:r w:rsidR="002F0456">
        <w:rPr>
          <w:lang w:val="en-AU"/>
        </w:rPr>
        <w:t xml:space="preserve"> </w:t>
      </w:r>
    </w:p>
    <w:p w14:paraId="78FD1F55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a</w:t>
      </w:r>
      <w:proofErr w:type="gramEnd"/>
      <w:r w:rsidRPr="00686BCD">
        <w:tab/>
        <w:t xml:space="preserve">Since current is constant at all points in a series circuit, </w:t>
      </w:r>
      <w:r w:rsidRPr="00686BCD">
        <w:rPr>
          <w:rStyle w:val="ATitalictext"/>
        </w:rPr>
        <w:t>I</w:t>
      </w:r>
      <w:r w:rsidRPr="00686BCD">
        <w:t xml:space="preserve"> = 100 mA.</w:t>
      </w:r>
      <w:r w:rsidRPr="00686BCD">
        <w:tab/>
      </w:r>
      <w:r w:rsidRPr="00683BDC">
        <w:t>(2 marks)</w:t>
      </w:r>
    </w:p>
    <w:p w14:paraId="21A7FA64" w14:textId="253D629D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b</w:t>
      </w:r>
      <w:proofErr w:type="gramEnd"/>
      <w:r w:rsidRPr="00686BCD">
        <w:tab/>
      </w:r>
      <w:r w:rsidR="002F0456">
        <w:t xml:space="preserve">The potential difference between points K and L is the same as the potential difference across </w:t>
      </w:r>
      <w:r w:rsidRPr="00686BCD">
        <w:t>device P.</w:t>
      </w:r>
      <w:r w:rsidRPr="00686BCD">
        <w:br/>
        <w:t xml:space="preserve">From the </w:t>
      </w:r>
      <w:r>
        <w:t xml:space="preserve">graph for </w:t>
      </w:r>
      <w:r w:rsidRPr="00686BCD">
        <w:t xml:space="preserve">device P, when </w:t>
      </w:r>
      <w:r w:rsidRPr="00686BCD">
        <w:rPr>
          <w:rStyle w:val="ATitalictext"/>
        </w:rPr>
        <w:t>I</w:t>
      </w:r>
      <w:r w:rsidRPr="00686BCD">
        <w:t xml:space="preserve"> = 100 mA, </w:t>
      </w:r>
      <w:r w:rsidRPr="00686BCD">
        <w:rPr>
          <w:rStyle w:val="ATitalictext"/>
        </w:rPr>
        <w:t>V</w:t>
      </w:r>
      <w:r w:rsidRPr="00686BCD">
        <w:t xml:space="preserve"> = 4</w:t>
      </w:r>
      <w:r>
        <w:t>.00</w:t>
      </w:r>
      <w:r w:rsidRPr="00686BCD">
        <w:t xml:space="preserve"> V.</w:t>
      </w:r>
      <w:r w:rsidRPr="00686BCD">
        <w:tab/>
      </w:r>
      <w:r w:rsidRPr="00683BDC">
        <w:t>(2 marks)</w:t>
      </w:r>
    </w:p>
    <w:p w14:paraId="443D8134" w14:textId="42677CEB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c</w:t>
      </w:r>
      <w:proofErr w:type="gramEnd"/>
      <w:r w:rsidRPr="00686BCD">
        <w:tab/>
      </w:r>
      <w:r w:rsidR="002F0456">
        <w:t xml:space="preserve">The potential difference between points L and M is the same as the potential difference across </w:t>
      </w:r>
      <w:r w:rsidR="002F0456" w:rsidRPr="00686BCD">
        <w:t xml:space="preserve">device </w:t>
      </w:r>
      <w:r w:rsidR="002F0456">
        <w:t>Q</w:t>
      </w:r>
      <w:r w:rsidRPr="00686BCD">
        <w:t>.</w:t>
      </w:r>
      <w:r w:rsidRPr="00686BCD">
        <w:br/>
        <w:t xml:space="preserve">From the </w:t>
      </w:r>
      <w:r>
        <w:t xml:space="preserve">graph for </w:t>
      </w:r>
      <w:r w:rsidRPr="00686BCD">
        <w:t xml:space="preserve">device Q, when </w:t>
      </w:r>
      <w:r w:rsidRPr="00686BCD">
        <w:rPr>
          <w:rStyle w:val="ATitalictext"/>
        </w:rPr>
        <w:t>I</w:t>
      </w:r>
      <w:r w:rsidRPr="00686BCD">
        <w:t xml:space="preserve"> = 100 mA, </w:t>
      </w:r>
      <w:r w:rsidRPr="00686BCD">
        <w:rPr>
          <w:rStyle w:val="ATitalictext"/>
        </w:rPr>
        <w:t>V</w:t>
      </w:r>
      <w:r w:rsidRPr="00686BCD">
        <w:t xml:space="preserve"> = 6</w:t>
      </w:r>
      <w:r>
        <w:t>.00</w:t>
      </w:r>
      <w:r w:rsidRPr="00686BCD">
        <w:t xml:space="preserve"> V.</w:t>
      </w:r>
      <w:r w:rsidRPr="00686BCD">
        <w:tab/>
      </w:r>
      <w:r w:rsidRPr="00683BDC">
        <w:t>(1 mark)</w:t>
      </w:r>
    </w:p>
    <w:p w14:paraId="06928E8C" w14:textId="77777777" w:rsidR="00245F95" w:rsidRPr="00686BCD" w:rsidRDefault="00245F95" w:rsidP="00245F95">
      <w:pPr>
        <w:pStyle w:val="PKQ2"/>
      </w:pPr>
      <w:r w:rsidRPr="00686BCD">
        <w:tab/>
      </w:r>
      <w:proofErr w:type="gramStart"/>
      <w:r w:rsidRPr="00686BCD">
        <w:t>or</w:t>
      </w:r>
      <w:proofErr w:type="gramEnd"/>
      <w:r w:rsidRPr="00686BCD">
        <w:t xml:space="preserve"> </w:t>
      </w:r>
      <w:r>
        <w:t>emf</w:t>
      </w:r>
      <w:r w:rsidRPr="00686BCD">
        <w:t xml:space="preserve"> = </w:t>
      </w:r>
      <w:r w:rsidRPr="00686BCD">
        <w:rPr>
          <w:rStyle w:val="ATitalictext"/>
        </w:rPr>
        <w:t>V</w:t>
      </w:r>
      <w:r w:rsidRPr="00686BCD">
        <w:rPr>
          <w:vertAlign w:val="subscript"/>
        </w:rPr>
        <w:t>P</w:t>
      </w:r>
      <w:r w:rsidRPr="00686BCD">
        <w:t xml:space="preserve"> + </w:t>
      </w:r>
      <w:r w:rsidRPr="00686BCD">
        <w:rPr>
          <w:rStyle w:val="ATitalictext"/>
        </w:rPr>
        <w:t>V</w:t>
      </w:r>
      <w:r w:rsidRPr="00686BCD">
        <w:rPr>
          <w:vertAlign w:val="subscript"/>
        </w:rPr>
        <w:t>Q</w:t>
      </w:r>
      <w:r w:rsidRPr="00686BCD">
        <w:t xml:space="preserve"> </w:t>
      </w:r>
      <w:r>
        <w:br/>
      </w:r>
      <w:r w:rsidRPr="00686BCD">
        <w:t>10 = 4</w:t>
      </w:r>
      <w:r>
        <w:t>.00</w:t>
      </w:r>
      <w:r w:rsidRPr="00686BCD">
        <w:t xml:space="preserve"> + </w:t>
      </w:r>
      <w:r w:rsidRPr="00686BCD">
        <w:rPr>
          <w:rStyle w:val="ATitalictext"/>
        </w:rPr>
        <w:t>V</w:t>
      </w:r>
      <w:r w:rsidRPr="00686BCD">
        <w:rPr>
          <w:vertAlign w:val="subscript"/>
        </w:rPr>
        <w:t>Q</w:t>
      </w:r>
      <w:r w:rsidRPr="00686BCD">
        <w:t xml:space="preserve"> </w:t>
      </w:r>
      <w:r w:rsidRPr="00686BCD">
        <w:tab/>
      </w:r>
      <w:r w:rsidRPr="00683BDC">
        <w:t>(1 mark)</w:t>
      </w:r>
    </w:p>
    <w:p w14:paraId="3F733E7E" w14:textId="77777777" w:rsidR="00245F95" w:rsidRPr="00686BCD" w:rsidRDefault="00245F95" w:rsidP="00245F95">
      <w:pPr>
        <w:pStyle w:val="PKQ2"/>
      </w:pPr>
      <w:r w:rsidRPr="00686BCD">
        <w:tab/>
      </w:r>
      <w:r w:rsidRPr="00686BCD">
        <w:rPr>
          <w:rStyle w:val="ATitalictext"/>
        </w:rPr>
        <w:t>V</w:t>
      </w:r>
      <w:r w:rsidRPr="00686BCD">
        <w:rPr>
          <w:vertAlign w:val="subscript"/>
        </w:rPr>
        <w:t>Q</w:t>
      </w:r>
      <w:r w:rsidRPr="00686BCD">
        <w:t xml:space="preserve"> = 10 – 4</w:t>
      </w:r>
      <w:r>
        <w:t>.00</w:t>
      </w:r>
      <w:r w:rsidRPr="00686BCD">
        <w:t xml:space="preserve"> = 6</w:t>
      </w:r>
      <w:r>
        <w:t>.00 V</w:t>
      </w:r>
    </w:p>
    <w:p w14:paraId="43313300" w14:textId="77777777" w:rsidR="00245F95" w:rsidRPr="00686BCD" w:rsidRDefault="00245F95" w:rsidP="00245F95">
      <w:pPr>
        <w:pStyle w:val="PKQ2"/>
      </w:pPr>
      <w:proofErr w:type="gramStart"/>
      <w:r w:rsidRPr="00683BDC">
        <w:rPr>
          <w:rStyle w:val="Pbodybold"/>
        </w:rPr>
        <w:t>d</w:t>
      </w:r>
      <w:proofErr w:type="gramEnd"/>
      <w:r w:rsidRPr="00686BCD">
        <w:tab/>
        <w:t xml:space="preserve">From part </w:t>
      </w:r>
      <w:r w:rsidRPr="00CD7839">
        <w:t>c</w:t>
      </w:r>
      <w:r w:rsidRPr="00686BCD">
        <w:t xml:space="preserve">, when </w:t>
      </w:r>
      <w:r w:rsidRPr="00686BCD">
        <w:rPr>
          <w:rStyle w:val="ATitalictext"/>
        </w:rPr>
        <w:t>I</w:t>
      </w:r>
      <w:r w:rsidRPr="00686BCD">
        <w:t xml:space="preserve"> = 100 mA = 0.100 A, </w:t>
      </w:r>
      <w:r w:rsidRPr="00686BCD">
        <w:rPr>
          <w:rStyle w:val="ATitalictext"/>
        </w:rPr>
        <w:t>V</w:t>
      </w:r>
      <w:r w:rsidRPr="00686BCD">
        <w:t xml:space="preserve"> = 6</w:t>
      </w:r>
      <w:r>
        <w:t>.00</w:t>
      </w:r>
      <w:r w:rsidRPr="00686BCD">
        <w:t xml:space="preserve"> V. So:</w:t>
      </w:r>
    </w:p>
    <w:p w14:paraId="7A725176" w14:textId="703971EE" w:rsidR="00245F95" w:rsidRPr="00686BCD" w:rsidRDefault="00245F95" w:rsidP="00681CD5">
      <w:pPr>
        <w:pStyle w:val="PKQ2"/>
      </w:pPr>
      <w:r w:rsidRPr="00686BCD">
        <w:rPr>
          <w:rStyle w:val="ATitalictext"/>
        </w:rPr>
        <w:tab/>
      </w:r>
      <w:r w:rsidR="00E279E9" w:rsidRPr="00E279E9">
        <w:rPr>
          <w:position w:val="-24"/>
        </w:rPr>
        <w:object w:dxaOrig="2299" w:dyaOrig="620" w14:anchorId="6C865A4B">
          <v:shape id="_x0000_i1029" type="#_x0000_t75" style="width:114.75pt;height:30.75pt" o:ole="">
            <v:imagedata r:id="rId19" o:title=""/>
          </v:shape>
          <o:OLEObject Type="Embed" ProgID="Equation.DSMT4" ShapeID="_x0000_i1029" DrawAspect="Content" ObjectID="_1573370668" r:id="rId20"/>
        </w:object>
      </w:r>
      <w:r w:rsidRPr="00686BCD">
        <w:tab/>
      </w:r>
      <w:r w:rsidRPr="00683BDC">
        <w:t>(2 marks)</w:t>
      </w:r>
      <w:bookmarkStart w:id="1" w:name="_GoBack"/>
      <w:bookmarkEnd w:id="1"/>
    </w:p>
    <w:p w14:paraId="0EAC1421" w14:textId="61F52496" w:rsidR="00245F95" w:rsidRPr="00686BCD" w:rsidRDefault="00680561" w:rsidP="00245F95">
      <w:pPr>
        <w:pStyle w:val="PKQ2"/>
      </w:pPr>
      <w:proofErr w:type="gramStart"/>
      <w:r>
        <w:rPr>
          <w:rStyle w:val="Pbodybold"/>
        </w:rPr>
        <w:t>e</w:t>
      </w:r>
      <w:proofErr w:type="gramEnd"/>
      <w:r w:rsidR="00245F95" w:rsidRPr="00686BCD">
        <w:tab/>
        <w:t xml:space="preserve">Device P, as its </w:t>
      </w:r>
      <w:r w:rsidR="00245F95" w:rsidRPr="00686BCD">
        <w:rPr>
          <w:rStyle w:val="ATitalictext"/>
        </w:rPr>
        <w:t>I</w:t>
      </w:r>
      <w:r w:rsidR="00245F95" w:rsidRPr="00686BCD">
        <w:t>–</w:t>
      </w:r>
      <w:r w:rsidR="00245F95" w:rsidRPr="00686BCD">
        <w:rPr>
          <w:rStyle w:val="ATitalictext"/>
        </w:rPr>
        <w:t>V</w:t>
      </w:r>
      <w:r w:rsidR="00245F95" w:rsidRPr="00686BCD">
        <w:t xml:space="preserve"> graph is linear.</w:t>
      </w:r>
      <w:r w:rsidR="00245F95" w:rsidRPr="00686BCD">
        <w:tab/>
      </w:r>
      <w:r w:rsidR="00245F95" w:rsidRPr="00683BDC">
        <w:t>(1 mark)</w:t>
      </w:r>
    </w:p>
    <w:p w14:paraId="7A8CFDFE" w14:textId="368F8455" w:rsidR="00245F95" w:rsidRPr="00686BCD" w:rsidRDefault="00680561" w:rsidP="00245F95">
      <w:pPr>
        <w:pStyle w:val="PKQ2"/>
      </w:pPr>
      <w:proofErr w:type="gramStart"/>
      <w:r>
        <w:rPr>
          <w:rStyle w:val="Pbodybold"/>
        </w:rPr>
        <w:t>f</w:t>
      </w:r>
      <w:proofErr w:type="gramEnd"/>
      <w:r w:rsidR="00245F95" w:rsidRPr="00686BCD">
        <w:tab/>
      </w:r>
      <w:r w:rsidR="00E279E9" w:rsidRPr="00E279E9">
        <w:rPr>
          <w:position w:val="-24"/>
        </w:rPr>
        <w:object w:dxaOrig="1500" w:dyaOrig="620" w14:anchorId="4CA2F210">
          <v:shape id="_x0000_i1030" type="#_x0000_t75" style="width:75pt;height:30.75pt" o:ole="">
            <v:imagedata r:id="rId21" o:title=""/>
          </v:shape>
          <o:OLEObject Type="Embed" ProgID="Equation.DSMT4" ShapeID="_x0000_i1030" DrawAspect="Content" ObjectID="_1573370669" r:id="rId22"/>
        </w:object>
      </w:r>
      <w:r w:rsidR="00245F95">
        <w:t xml:space="preserve"> </w:t>
      </w:r>
    </w:p>
    <w:p w14:paraId="0DF8E878" w14:textId="09A87E91" w:rsidR="00245F95" w:rsidRPr="00686BCD" w:rsidRDefault="00245F95" w:rsidP="00245F95">
      <w:pPr>
        <w:pStyle w:val="PKQ2"/>
      </w:pPr>
      <w:r w:rsidRPr="00686BCD">
        <w:tab/>
      </w:r>
      <w:r>
        <w:t>The r</w:t>
      </w:r>
      <w:r w:rsidRPr="00686BCD">
        <w:t xml:space="preserve">esistance is </w:t>
      </w:r>
      <w:r>
        <w:t xml:space="preserve">the </w:t>
      </w:r>
      <w:r w:rsidRPr="00686BCD">
        <w:t xml:space="preserve">reciprocal of </w:t>
      </w:r>
      <w:r>
        <w:t xml:space="preserve">the </w:t>
      </w:r>
      <w:r w:rsidRPr="00686BCD">
        <w:t xml:space="preserve">gradient. </w:t>
      </w:r>
    </w:p>
    <w:p w14:paraId="20FB0C5A" w14:textId="43556D32" w:rsidR="00245F95" w:rsidRPr="00A946A2" w:rsidRDefault="00245F95" w:rsidP="00245F95">
      <w:pPr>
        <w:pStyle w:val="PKQ2"/>
        <w:rPr>
          <w:rStyle w:val="ATquestionno"/>
          <w:rFonts w:cstheme="minorBidi"/>
          <w:b w:val="0"/>
        </w:rPr>
      </w:pPr>
      <w:r w:rsidRPr="00686BCD">
        <w:rPr>
          <w:rStyle w:val="ATitalictext"/>
        </w:rPr>
        <w:tab/>
        <w:t>R</w:t>
      </w:r>
      <w:r w:rsidRPr="00686BCD">
        <w:t xml:space="preserve"> = 40</w:t>
      </w:r>
      <w:r>
        <w:t>.0</w:t>
      </w:r>
      <w:r w:rsidRPr="00686BCD">
        <w:t xml:space="preserve"> </w:t>
      </w:r>
      <w:r w:rsidRPr="00686BCD">
        <w:sym w:font="Symbol" w:char="F057"/>
      </w:r>
      <w:r w:rsidRPr="00686BCD">
        <w:tab/>
      </w:r>
      <w:r w:rsidRPr="00797C9B">
        <w:t>(2 marks)</w:t>
      </w:r>
    </w:p>
    <w:p w14:paraId="5A159A7B" w14:textId="1304DBEE" w:rsidR="00245F95" w:rsidRPr="00686BCD" w:rsidRDefault="00680561" w:rsidP="00245F95">
      <w:pPr>
        <w:pStyle w:val="PKQ2"/>
      </w:pPr>
      <w:proofErr w:type="gramStart"/>
      <w:r>
        <w:rPr>
          <w:rStyle w:val="Pbodybold"/>
        </w:rPr>
        <w:t>g</w:t>
      </w:r>
      <w:proofErr w:type="gramEnd"/>
      <w:r w:rsidR="00245F95" w:rsidRPr="00686BCD">
        <w:tab/>
        <w:t xml:space="preserve">From </w:t>
      </w:r>
      <w:r w:rsidR="00245F95">
        <w:t xml:space="preserve">the </w:t>
      </w:r>
      <w:r w:rsidR="00245F95" w:rsidRPr="00686BCD">
        <w:t xml:space="preserve">graph, when </w:t>
      </w:r>
      <w:r w:rsidR="00245F95" w:rsidRPr="00686BCD">
        <w:rPr>
          <w:rStyle w:val="ATitalictext"/>
        </w:rPr>
        <w:t>I</w:t>
      </w:r>
      <w:r w:rsidR="00245F95" w:rsidRPr="00686BCD">
        <w:t xml:space="preserve"> = 200 mA</w:t>
      </w:r>
      <w:r w:rsidR="00245F95">
        <w:t>,</w:t>
      </w:r>
      <w:r w:rsidR="00245F95" w:rsidRPr="00686BCD">
        <w:t xml:space="preserve"> </w:t>
      </w:r>
      <w:r w:rsidR="00245F95" w:rsidRPr="00686BCD">
        <w:rPr>
          <w:rStyle w:val="ATitalictext"/>
        </w:rPr>
        <w:t>V</w:t>
      </w:r>
      <w:r w:rsidR="00245F95" w:rsidRPr="00686BCD">
        <w:t xml:space="preserve"> = 6</w:t>
      </w:r>
      <w:r w:rsidR="00245F95">
        <w:t>.00</w:t>
      </w:r>
      <w:r w:rsidR="00245F95" w:rsidRPr="00686BCD">
        <w:t xml:space="preserve"> V.</w:t>
      </w:r>
      <w:r w:rsidR="00245F95" w:rsidRPr="00686BCD">
        <w:tab/>
      </w:r>
      <w:r w:rsidR="00245F95" w:rsidRPr="00797C9B">
        <w:t>(1 mark)</w:t>
      </w:r>
    </w:p>
    <w:p w14:paraId="09D44CF5" w14:textId="1B09B534" w:rsidR="00245F95" w:rsidRPr="00686BCD" w:rsidRDefault="00245F95" w:rsidP="00245F95">
      <w:pPr>
        <w:pStyle w:val="PKQ2"/>
      </w:pPr>
      <w:r w:rsidRPr="00686BCD">
        <w:rPr>
          <w:rStyle w:val="ATitalictext"/>
        </w:rPr>
        <w:tab/>
      </w:r>
      <w:r w:rsidR="00E279E9" w:rsidRPr="00E279E9">
        <w:rPr>
          <w:position w:val="-36"/>
        </w:rPr>
        <w:object w:dxaOrig="2880" w:dyaOrig="740" w14:anchorId="3E741DC4">
          <v:shape id="_x0000_i1031" type="#_x0000_t75" style="width:2in;height:36.75pt" o:ole="">
            <v:imagedata r:id="rId23" o:title=""/>
          </v:shape>
          <o:OLEObject Type="Embed" ProgID="Equation.DSMT4" ShapeID="_x0000_i1031" DrawAspect="Content" ObjectID="_1573370670" r:id="rId24"/>
        </w:object>
      </w:r>
    </w:p>
    <w:p w14:paraId="3099188A" w14:textId="77777777" w:rsidR="00245F95" w:rsidRPr="00686BCD" w:rsidRDefault="00245F95" w:rsidP="00245F95">
      <w:pPr>
        <w:pStyle w:val="PKQ2"/>
      </w:pPr>
      <w:r w:rsidRPr="00686BCD">
        <w:tab/>
        <w:t xml:space="preserve">This value depends on the conditions in the rest of the circuit and will change </w:t>
      </w:r>
      <w:r w:rsidRPr="00686BCD">
        <w:br/>
        <w:t>as the current through the device changes.</w:t>
      </w:r>
      <w:r w:rsidRPr="00686BCD">
        <w:rPr>
          <w:bCs/>
        </w:rPr>
        <w:tab/>
      </w:r>
      <w:r w:rsidRPr="00797C9B">
        <w:t>(1 mark)</w:t>
      </w:r>
    </w:p>
    <w:p w14:paraId="7C4F2F2F" w14:textId="77777777" w:rsidR="00245F95" w:rsidRPr="00686BCD" w:rsidRDefault="00245F95" w:rsidP="00245F95">
      <w:pPr>
        <w:rPr>
          <w:b/>
        </w:rPr>
      </w:pPr>
    </w:p>
    <w:sectPr w:rsidR="00245F95" w:rsidRPr="00686BCD" w:rsidSect="00857B9B">
      <w:headerReference w:type="default" r:id="rId25"/>
      <w:footerReference w:type="default" r:id="rId26"/>
      <w:headerReference w:type="first" r:id="rId27"/>
      <w:footerReference w:type="first" r:id="rId28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06FBA3" w14:textId="77777777" w:rsidR="00C07469" w:rsidRDefault="00C07469">
      <w:r>
        <w:separator/>
      </w:r>
    </w:p>
  </w:endnote>
  <w:endnote w:type="continuationSeparator" w:id="0">
    <w:p w14:paraId="2FB0666A" w14:textId="77777777" w:rsidR="00C07469" w:rsidRDefault="00C074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E0002AFF" w:usb1="C0007843" w:usb2="00000009" w:usb3="00000000" w:csb0="000001FF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49FBD85C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94C5E">
          <w:rPr>
            <w:rFonts w:ascii="Arial" w:hAnsi="Arial" w:cs="Arial"/>
            <w:sz w:val="16"/>
            <w:szCs w:val="16"/>
          </w:rPr>
          <w:t>2018</w:t>
        </w:r>
        <w:r w:rsidR="00194C5E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978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1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4886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1810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681CD5">
          <w:rPr>
            <w:rFonts w:ascii="Arial" w:hAnsi="Arial" w:cs="Arial"/>
            <w:noProof/>
            <w:sz w:val="16"/>
            <w:szCs w:val="16"/>
          </w:rPr>
          <w:t>3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58807D82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704737">
          <w:rPr>
            <w:rFonts w:ascii="Arial" w:hAnsi="Arial" w:cs="Arial"/>
            <w:sz w:val="16"/>
            <w:szCs w:val="16"/>
          </w:rPr>
          <w:t>2018</w:t>
        </w:r>
        <w:r w:rsidR="00704737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8A7D7A">
          <w:rPr>
            <w:rFonts w:ascii="Arial" w:hAnsi="Arial" w:cs="Arial"/>
            <w:sz w:val="16"/>
            <w:szCs w:val="16"/>
          </w:rPr>
          <w:t>978</w:t>
        </w:r>
        <w:r w:rsidR="001024E4">
          <w:rPr>
            <w:rFonts w:ascii="Arial" w:hAnsi="Arial" w:cs="Arial"/>
            <w:sz w:val="16"/>
            <w:szCs w:val="16"/>
          </w:rPr>
          <w:t xml:space="preserve"> 1 4886 </w:t>
        </w:r>
        <w:r w:rsidR="00A46938">
          <w:rPr>
            <w:rFonts w:ascii="Arial" w:hAnsi="Arial" w:cs="Arial"/>
            <w:sz w:val="16"/>
            <w:szCs w:val="16"/>
          </w:rPr>
          <w:t>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681CD5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2E6EBE" w14:textId="77777777" w:rsidR="00C07469" w:rsidRDefault="00C07469">
      <w:r>
        <w:separator/>
      </w:r>
    </w:p>
  </w:footnote>
  <w:footnote w:type="continuationSeparator" w:id="0">
    <w:p w14:paraId="7D5B4DC1" w14:textId="77777777" w:rsidR="00C07469" w:rsidRDefault="00C074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2C9BDEC0" w:rsidR="00003D32" w:rsidRDefault="00857B9B" w:rsidP="007824E3">
    <w:pPr>
      <w:pStyle w:val="Header"/>
      <w:tabs>
        <w:tab w:val="left" w:pos="10490"/>
      </w:tabs>
    </w:pPr>
    <w:r>
      <w:rPr>
        <w:noProof/>
        <w:lang w:eastAsia="en-AU"/>
      </w:rPr>
      <w:drawing>
        <wp:inline distT="0" distB="0" distL="0" distR="0" wp14:anchorId="72BD4942" wp14:editId="22F3F027">
          <wp:extent cx="6489700" cy="546100"/>
          <wp:effectExtent l="0" t="0" r="6350" b="635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header_grey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89700" cy="546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464EB"/>
    <w:rsid w:val="00152BA5"/>
    <w:rsid w:val="001724BE"/>
    <w:rsid w:val="00184DCA"/>
    <w:rsid w:val="00186565"/>
    <w:rsid w:val="00194C5E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5F95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0456"/>
    <w:rsid w:val="002F21B2"/>
    <w:rsid w:val="002F2D4B"/>
    <w:rsid w:val="00303605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C0F7E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159D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A4BDC"/>
    <w:rsid w:val="005B2A90"/>
    <w:rsid w:val="005B31D9"/>
    <w:rsid w:val="005B5B58"/>
    <w:rsid w:val="005C0184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605B8"/>
    <w:rsid w:val="00675B24"/>
    <w:rsid w:val="00676C91"/>
    <w:rsid w:val="00676FB0"/>
    <w:rsid w:val="00677AD8"/>
    <w:rsid w:val="00680561"/>
    <w:rsid w:val="00681CD5"/>
    <w:rsid w:val="00682E5E"/>
    <w:rsid w:val="00683BDC"/>
    <w:rsid w:val="006922FA"/>
    <w:rsid w:val="00692C48"/>
    <w:rsid w:val="00694338"/>
    <w:rsid w:val="006957C8"/>
    <w:rsid w:val="00695C73"/>
    <w:rsid w:val="006B7AEF"/>
    <w:rsid w:val="006C331A"/>
    <w:rsid w:val="006D29D6"/>
    <w:rsid w:val="006E2F51"/>
    <w:rsid w:val="006E559C"/>
    <w:rsid w:val="006E6211"/>
    <w:rsid w:val="00702707"/>
    <w:rsid w:val="00703301"/>
    <w:rsid w:val="00704737"/>
    <w:rsid w:val="00707121"/>
    <w:rsid w:val="0071298B"/>
    <w:rsid w:val="00716F44"/>
    <w:rsid w:val="0073271D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97C9B"/>
    <w:rsid w:val="007A3F2D"/>
    <w:rsid w:val="007A587C"/>
    <w:rsid w:val="007A61C6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706C9"/>
    <w:rsid w:val="00872F47"/>
    <w:rsid w:val="00874A86"/>
    <w:rsid w:val="00875C9A"/>
    <w:rsid w:val="00886BBC"/>
    <w:rsid w:val="008902B7"/>
    <w:rsid w:val="00890DD9"/>
    <w:rsid w:val="00893E1D"/>
    <w:rsid w:val="00897C7A"/>
    <w:rsid w:val="008A04B6"/>
    <w:rsid w:val="008A53E2"/>
    <w:rsid w:val="008A5D6C"/>
    <w:rsid w:val="008C1238"/>
    <w:rsid w:val="008D1303"/>
    <w:rsid w:val="008D5A65"/>
    <w:rsid w:val="008D6DD3"/>
    <w:rsid w:val="008E49AD"/>
    <w:rsid w:val="008E6F51"/>
    <w:rsid w:val="008E75CF"/>
    <w:rsid w:val="00906A9F"/>
    <w:rsid w:val="0091637D"/>
    <w:rsid w:val="009170C8"/>
    <w:rsid w:val="00921F8B"/>
    <w:rsid w:val="00927D8F"/>
    <w:rsid w:val="00931240"/>
    <w:rsid w:val="009331E5"/>
    <w:rsid w:val="009373C7"/>
    <w:rsid w:val="00947D98"/>
    <w:rsid w:val="00971B84"/>
    <w:rsid w:val="00972BF4"/>
    <w:rsid w:val="00974DEE"/>
    <w:rsid w:val="009805FE"/>
    <w:rsid w:val="0098293C"/>
    <w:rsid w:val="009A052D"/>
    <w:rsid w:val="009D63DA"/>
    <w:rsid w:val="009E5AE6"/>
    <w:rsid w:val="00A0389C"/>
    <w:rsid w:val="00A16169"/>
    <w:rsid w:val="00A23CFC"/>
    <w:rsid w:val="00A2418C"/>
    <w:rsid w:val="00A2634C"/>
    <w:rsid w:val="00A32297"/>
    <w:rsid w:val="00A355AD"/>
    <w:rsid w:val="00A42DB7"/>
    <w:rsid w:val="00A46938"/>
    <w:rsid w:val="00A53C58"/>
    <w:rsid w:val="00A67278"/>
    <w:rsid w:val="00A74B77"/>
    <w:rsid w:val="00A86B3A"/>
    <w:rsid w:val="00A90A1E"/>
    <w:rsid w:val="00AA5A06"/>
    <w:rsid w:val="00AB0A14"/>
    <w:rsid w:val="00AC5639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7469"/>
    <w:rsid w:val="00C104B2"/>
    <w:rsid w:val="00C121F9"/>
    <w:rsid w:val="00C144B8"/>
    <w:rsid w:val="00C2275A"/>
    <w:rsid w:val="00C229EC"/>
    <w:rsid w:val="00C25852"/>
    <w:rsid w:val="00C2711A"/>
    <w:rsid w:val="00C43565"/>
    <w:rsid w:val="00C500AE"/>
    <w:rsid w:val="00C6236E"/>
    <w:rsid w:val="00C63DAE"/>
    <w:rsid w:val="00C7008F"/>
    <w:rsid w:val="00C71B91"/>
    <w:rsid w:val="00C73230"/>
    <w:rsid w:val="00CB161A"/>
    <w:rsid w:val="00CB2798"/>
    <w:rsid w:val="00CD752B"/>
    <w:rsid w:val="00CE7161"/>
    <w:rsid w:val="00CE7EFD"/>
    <w:rsid w:val="00CF45EE"/>
    <w:rsid w:val="00CF73B6"/>
    <w:rsid w:val="00D0156E"/>
    <w:rsid w:val="00D10216"/>
    <w:rsid w:val="00D10AF7"/>
    <w:rsid w:val="00D11EA6"/>
    <w:rsid w:val="00D15185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279E9"/>
    <w:rsid w:val="00E35586"/>
    <w:rsid w:val="00E41F4C"/>
    <w:rsid w:val="00E42AB4"/>
    <w:rsid w:val="00E42CB0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1B6B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95637"/>
    <w:rsid w:val="00FA389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464E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464E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464E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464E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464E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45F95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text">
    <w:name w:val="Question text"/>
    <w:qFormat/>
    <w:rsid w:val="00245F95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245F95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245F95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245F95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245F95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245F95"/>
    <w:pPr>
      <w:ind w:left="425" w:hanging="425"/>
    </w:pPr>
    <w:rPr>
      <w:bCs w:val="0"/>
    </w:rPr>
  </w:style>
  <w:style w:type="character" w:customStyle="1" w:styleId="ATitalictext">
    <w:name w:val="AT italic text"/>
    <w:rsid w:val="00245F95"/>
    <w:rPr>
      <w:i/>
      <w:color w:val="auto"/>
    </w:rPr>
  </w:style>
  <w:style w:type="paragraph" w:customStyle="1" w:styleId="PAhead1">
    <w:name w:val="P: A head"/>
    <w:basedOn w:val="Normal"/>
    <w:uiPriority w:val="99"/>
    <w:rsid w:val="001464E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464E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1464EB"/>
    <w:rPr>
      <w:b/>
      <w:color w:val="000000"/>
    </w:rPr>
  </w:style>
  <w:style w:type="paragraph" w:customStyle="1" w:styleId="PKQ1">
    <w:name w:val="P: KQ 1"/>
    <w:basedOn w:val="Normal"/>
    <w:uiPriority w:val="99"/>
    <w:rsid w:val="001464E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1464E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464E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464E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464EB"/>
    <w:rPr>
      <w:i/>
      <w:color w:val="auto"/>
    </w:rPr>
  </w:style>
  <w:style w:type="paragraph" w:customStyle="1" w:styleId="PAnswerline">
    <w:name w:val="P: Answer line"/>
    <w:basedOn w:val="Normal"/>
    <w:rsid w:val="001464E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1464EB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464E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464EB"/>
    <w:rPr>
      <w:i/>
      <w:color w:val="FF00FF"/>
    </w:rPr>
  </w:style>
  <w:style w:type="paragraph" w:customStyle="1" w:styleId="PDesignNote">
    <w:name w:val="P: Design Note"/>
    <w:link w:val="PDesignNoteChar"/>
    <w:rsid w:val="001464E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464E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464EB"/>
    <w:rPr>
      <w:color w:val="FF0000"/>
      <w:lang w:val="en-AU"/>
    </w:rPr>
  </w:style>
  <w:style w:type="paragraph" w:customStyle="1" w:styleId="PNameClassline">
    <w:name w:val="P: Name_Class line"/>
    <w:rsid w:val="001464E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464E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464E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464EB"/>
    <w:rPr>
      <w:vertAlign w:val="subscript"/>
    </w:rPr>
  </w:style>
  <w:style w:type="character" w:customStyle="1" w:styleId="PSuperscript">
    <w:name w:val="P: Superscript"/>
    <w:uiPriority w:val="99"/>
    <w:rsid w:val="001464EB"/>
    <w:rPr>
      <w:vertAlign w:val="superscript"/>
    </w:rPr>
  </w:style>
  <w:style w:type="paragraph" w:customStyle="1" w:styleId="PTableBodycentred">
    <w:name w:val="P: Table Body centred"/>
    <w:basedOn w:val="Normal"/>
    <w:rsid w:val="001464E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464E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464EB"/>
    <w:pPr>
      <w:contextualSpacing/>
    </w:pPr>
  </w:style>
  <w:style w:type="paragraph" w:customStyle="1" w:styleId="PTableHeadcentred">
    <w:name w:val="P: Table Head centred"/>
    <w:basedOn w:val="PTableHead"/>
    <w:rsid w:val="001464E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464E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464E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464E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464E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464E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45F95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text">
    <w:name w:val="Question text"/>
    <w:qFormat/>
    <w:rsid w:val="00245F95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245F95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245F95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245F95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245F95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245F95"/>
    <w:pPr>
      <w:ind w:left="425" w:hanging="425"/>
    </w:pPr>
    <w:rPr>
      <w:bCs w:val="0"/>
    </w:rPr>
  </w:style>
  <w:style w:type="character" w:customStyle="1" w:styleId="ATitalictext">
    <w:name w:val="AT italic text"/>
    <w:rsid w:val="00245F95"/>
    <w:rPr>
      <w:i/>
      <w:color w:val="auto"/>
    </w:rPr>
  </w:style>
  <w:style w:type="paragraph" w:customStyle="1" w:styleId="PAhead1">
    <w:name w:val="P: A head"/>
    <w:basedOn w:val="Normal"/>
    <w:uiPriority w:val="99"/>
    <w:rsid w:val="001464E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464E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1464EB"/>
    <w:rPr>
      <w:b/>
      <w:color w:val="000000"/>
    </w:rPr>
  </w:style>
  <w:style w:type="paragraph" w:customStyle="1" w:styleId="PKQ1">
    <w:name w:val="P: KQ 1"/>
    <w:basedOn w:val="Normal"/>
    <w:uiPriority w:val="99"/>
    <w:rsid w:val="001464E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1464E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464E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464E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464EB"/>
    <w:rPr>
      <w:i/>
      <w:color w:val="auto"/>
    </w:rPr>
  </w:style>
  <w:style w:type="paragraph" w:customStyle="1" w:styleId="PAnswerline">
    <w:name w:val="P: Answer line"/>
    <w:basedOn w:val="Normal"/>
    <w:rsid w:val="001464E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1464EB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464E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464EB"/>
    <w:rPr>
      <w:i/>
      <w:color w:val="FF00FF"/>
    </w:rPr>
  </w:style>
  <w:style w:type="paragraph" w:customStyle="1" w:styleId="PDesignNote">
    <w:name w:val="P: Design Note"/>
    <w:link w:val="PDesignNoteChar"/>
    <w:rsid w:val="001464E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464E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464EB"/>
    <w:rPr>
      <w:color w:val="FF0000"/>
      <w:lang w:val="en-AU"/>
    </w:rPr>
  </w:style>
  <w:style w:type="paragraph" w:customStyle="1" w:styleId="PNameClassline">
    <w:name w:val="P: Name_Class line"/>
    <w:rsid w:val="001464E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464E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464E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464EB"/>
    <w:rPr>
      <w:vertAlign w:val="subscript"/>
    </w:rPr>
  </w:style>
  <w:style w:type="character" w:customStyle="1" w:styleId="PSuperscript">
    <w:name w:val="P: Superscript"/>
    <w:uiPriority w:val="99"/>
    <w:rsid w:val="001464EB"/>
    <w:rPr>
      <w:vertAlign w:val="superscript"/>
    </w:rPr>
  </w:style>
  <w:style w:type="paragraph" w:customStyle="1" w:styleId="PTableBodycentred">
    <w:name w:val="P: Table Body centred"/>
    <w:basedOn w:val="Normal"/>
    <w:rsid w:val="001464E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464E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464EB"/>
    <w:pPr>
      <w:contextualSpacing/>
    </w:pPr>
  </w:style>
  <w:style w:type="paragraph" w:customStyle="1" w:styleId="PTableHeadcentred">
    <w:name w:val="P: Table Head centred"/>
    <w:basedOn w:val="PTableHead"/>
    <w:rsid w:val="001464E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E5DA50-50AF-4212-A366-013C83C52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5</Words>
  <Characters>2537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Zoe Hamilton</cp:lastModifiedBy>
  <cp:revision>2</cp:revision>
  <dcterms:created xsi:type="dcterms:W3CDTF">2017-11-27T23:30:00Z</dcterms:created>
  <dcterms:modified xsi:type="dcterms:W3CDTF">2017-11-27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